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5"/>
  </p:notesMasterIdLst>
  <p:sldIdLst>
    <p:sldId id="256" r:id="rId2"/>
    <p:sldId id="257" r:id="rId3"/>
    <p:sldId id="261" r:id="rId4"/>
    <p:sldId id="259" r:id="rId5"/>
    <p:sldId id="260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000" autoAdjust="0"/>
    <p:restoredTop sz="94660"/>
  </p:normalViewPr>
  <p:slideViewPr>
    <p:cSldViewPr snapToGrid="0">
      <p:cViewPr varScale="1">
        <p:scale>
          <a:sx n="70" d="100"/>
          <a:sy n="70" d="100"/>
        </p:scale>
        <p:origin x="738" y="8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C57C69B-E34F-4BED-BCF1-9CB6C8B3558C}" type="datetimeFigureOut">
              <a:rPr lang="en-US" smtClean="0"/>
              <a:t>9/16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D6E2DC4-4E25-4BEA-8CCF-BFEDAE0FF24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2581271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3" Type="http://schemas.openxmlformats.org/officeDocument/2006/relationships/hyperlink" Target="https://th.wikipedia.org/wiki/%E0%B8%9F%E0%B8%A5%E0%B8%B1%E0%B8%81%E0%B8%8B%E0%B9%8C%E0%B9%81%E0%B8%A1%E0%B9%88%E0%B9%80%E0%B8%AB%E0%B8%A5%E0%B9%87%E0%B8%81#cite_note-1" TargetMode="External"/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Relationship Id="rId5" Type="http://schemas.openxmlformats.org/officeDocument/2006/relationships/hyperlink" Target="https://th.wikipedia.org/wiki/%E0%B9%80%E0%B8%A7%E0%B9%80%E0%B8%9A%E0%B8%AD%E0%B8%A3%E0%B9%8C_(%E0%B8%AB%E0%B8%99%E0%B9%88%E0%B8%A7%E0%B8%A2%E0%B8%A7%E0%B8%B1%E0%B8%94)" TargetMode="External"/><Relationship Id="rId4" Type="http://schemas.openxmlformats.org/officeDocument/2006/relationships/hyperlink" Target="https://th.wikipedia.org/wiki/%E0%B8%A0%E0%B8%B2%E0%B8%A9%E0%B8%B2%E0%B8%AD%E0%B8%B1%E0%B8%87%E0%B8%81%E0%B8%A4%E0%B8%A9" TargetMode="Externa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D6E2DC4-4E25-4BEA-8CCF-BFEDAE0FF249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092930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th-TH" sz="1200" b="1" i="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ฟลักซ์</a:t>
            </a:r>
            <a:r>
              <a:rPr lang="th-TH" sz="1200" b="1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แม่เหล็ก</a:t>
            </a:r>
            <a:r>
              <a:rPr lang="th-TH" sz="1200" b="0" i="0" u="none" strike="noStrike" kern="1200" baseline="300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  <a:hlinkClick r:id="rId3"/>
              </a:rPr>
              <a:t>[1]</a:t>
            </a:r>
            <a:r>
              <a:rPr lang="th-TH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(</a:t>
            </a:r>
            <a:r>
              <a:rPr lang="th-TH" sz="1200" b="0" i="0" u="none" strike="noStrike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  <a:hlinkClick r:id="rId4" tooltip="ภาษาอังกฤษ"/>
              </a:rPr>
              <a:t>อังกฤษ</a:t>
            </a:r>
            <a:r>
              <a:rPr lang="th-TH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: </a:t>
            </a:r>
            <a:r>
              <a:rPr 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magnetic flux) </a:t>
            </a:r>
            <a:r>
              <a:rPr lang="th-TH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คือปริมาณเส้นแรงแม่เหล็กหรือจำนวนของเส้นแรงแม่เหล็กที่พุ่งจากขั้วหนึ่งไปยังขั้วหนึ่ง ของแท่งแม่เหล็ก มีหน่วยเป็น </a:t>
            </a:r>
            <a:r>
              <a:rPr lang="th-TH" sz="1200" b="0" i="0" u="none" strike="noStrike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  <a:hlinkClick r:id="rId5" tooltip="เวเบอร์ (หน่วยวัด)"/>
              </a:rPr>
              <a:t>เว</a:t>
            </a:r>
            <a:r>
              <a:rPr lang="th-TH" sz="1200" b="0" i="0" u="none" strike="noStrike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  <a:hlinkClick r:id="rId5" tooltip="เวเบอร์ (หน่วยวัด)"/>
              </a:rPr>
              <a:t>เบอร์</a:t>
            </a:r>
            <a:r>
              <a:rPr lang="th-TH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(</a:t>
            </a:r>
            <a:r>
              <a:rPr lang="en-US" sz="1200" b="0" i="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Weber,Wb</a:t>
            </a:r>
            <a:r>
              <a:rPr 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) 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D6E2DC4-4E25-4BEA-8CCF-BFEDAE0FF249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648119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Clockwise, counter</a:t>
            </a:r>
            <a:r>
              <a:rPr lang="en-US" baseline="0" dirty="0" smtClean="0"/>
              <a:t> clockwise</a:t>
            </a:r>
          </a:p>
          <a:p>
            <a:r>
              <a:rPr lang="th-TH" baseline="0" dirty="0" smtClean="0"/>
              <a:t>กล่าวได้ว่า  </a:t>
            </a:r>
            <a:r>
              <a:rPr lang="en-US" baseline="0" dirty="0" smtClean="0"/>
              <a:t>self inductance </a:t>
            </a:r>
            <a:r>
              <a:rPr lang="th-TH" baseline="0" dirty="0" smtClean="0"/>
              <a:t>ก่อให้เกิด </a:t>
            </a:r>
            <a:r>
              <a:rPr lang="en-US" baseline="0" dirty="0" smtClean="0"/>
              <a:t>induced </a:t>
            </a:r>
            <a:r>
              <a:rPr lang="en-US" baseline="0" dirty="0" err="1" smtClean="0"/>
              <a:t>emf</a:t>
            </a:r>
            <a:r>
              <a:rPr lang="en-US" baseline="0" dirty="0" smtClean="0"/>
              <a:t> </a:t>
            </a:r>
            <a:r>
              <a:rPr lang="th-TH" baseline="0" dirty="0" smtClean="0"/>
              <a:t>ในตัว </a:t>
            </a:r>
            <a:r>
              <a:rPr lang="en-US" baseline="0" dirty="0" smtClean="0"/>
              <a:t>inductor </a:t>
            </a:r>
            <a:r>
              <a:rPr lang="th-TH" baseline="0" dirty="0" smtClean="0"/>
              <a:t>เอง </a:t>
            </a:r>
            <a:r>
              <a:rPr lang="en-US" baseline="0" dirty="0" smtClean="0"/>
              <a:t>(</a:t>
            </a:r>
            <a:r>
              <a:rPr lang="th-TH" baseline="0" dirty="0" smtClean="0"/>
              <a:t>ต่างจาก </a:t>
            </a:r>
            <a:r>
              <a:rPr lang="en-US" baseline="0" dirty="0" smtClean="0"/>
              <a:t>mutual inductance </a:t>
            </a:r>
            <a:r>
              <a:rPr lang="th-TH" baseline="0" dirty="0" smtClean="0"/>
              <a:t>ที่ก่อให้เกิด </a:t>
            </a:r>
            <a:r>
              <a:rPr lang="en-US" baseline="0" dirty="0" smtClean="0"/>
              <a:t>induced </a:t>
            </a:r>
            <a:r>
              <a:rPr lang="en-US" baseline="0" dirty="0" err="1" smtClean="0"/>
              <a:t>emf</a:t>
            </a:r>
            <a:r>
              <a:rPr lang="en-US" baseline="0" dirty="0" smtClean="0"/>
              <a:t> </a:t>
            </a:r>
            <a:r>
              <a:rPr lang="th-TH" baseline="0" dirty="0" smtClean="0"/>
              <a:t>กับ </a:t>
            </a:r>
            <a:r>
              <a:rPr lang="en-US" baseline="0" dirty="0" smtClean="0"/>
              <a:t>inductor </a:t>
            </a:r>
            <a:r>
              <a:rPr lang="th-TH" baseline="0" dirty="0" smtClean="0"/>
              <a:t>อื่น</a:t>
            </a:r>
            <a:r>
              <a:rPr lang="en-US" baseline="0" dirty="0" smtClean="0"/>
              <a:t>)</a:t>
            </a:r>
            <a:endParaRPr lang="th-TH" baseline="0" dirty="0" smtClean="0"/>
          </a:p>
          <a:p>
            <a:r>
              <a:rPr lang="th-TH" baseline="0" dirty="0" smtClean="0"/>
              <a:t>ซึ่งจาก </a:t>
            </a:r>
            <a:r>
              <a:rPr lang="en-US" baseline="0" dirty="0" err="1" smtClean="0"/>
              <a:t>Fararaday’s</a:t>
            </a:r>
            <a:r>
              <a:rPr lang="en-US" baseline="0" dirty="0" smtClean="0"/>
              <a:t> law induced </a:t>
            </a:r>
            <a:r>
              <a:rPr lang="en-US" baseline="0" dirty="0" err="1" smtClean="0"/>
              <a:t>emf</a:t>
            </a:r>
            <a:r>
              <a:rPr lang="en-US" baseline="0" dirty="0" smtClean="0"/>
              <a:t> </a:t>
            </a:r>
            <a:r>
              <a:rPr lang="th-TH" baseline="0" dirty="0" smtClean="0"/>
              <a:t>เกิดจากการเปลี่ยนแปลงของ </a:t>
            </a:r>
            <a:r>
              <a:rPr lang="en-US" baseline="0" dirty="0" smtClean="0"/>
              <a:t>flux </a:t>
            </a:r>
            <a:r>
              <a:rPr lang="th-TH" baseline="0" dirty="0" smtClean="0"/>
              <a:t>แม่เหล็กกับเวลา โดย</a:t>
            </a:r>
            <a:r>
              <a:rPr lang="en-US" baseline="0" dirty="0" smtClean="0"/>
              <a:t> induced </a:t>
            </a:r>
            <a:r>
              <a:rPr lang="en-US" baseline="0" dirty="0" err="1" smtClean="0"/>
              <a:t>emf</a:t>
            </a:r>
            <a:r>
              <a:rPr lang="en-US" baseline="0" dirty="0" smtClean="0"/>
              <a:t> </a:t>
            </a:r>
            <a:r>
              <a:rPr lang="th-TH" baseline="0" dirty="0" smtClean="0"/>
              <a:t>ทำให้เกิด </a:t>
            </a:r>
            <a:r>
              <a:rPr lang="en-US" baseline="0" dirty="0" smtClean="0"/>
              <a:t>induced current</a:t>
            </a:r>
            <a:r>
              <a:rPr lang="th-TH" baseline="0" dirty="0" smtClean="0"/>
              <a:t> ซึ่งเมื่อไหลผ่าน </a:t>
            </a:r>
            <a:r>
              <a:rPr lang="en-US" baseline="0" dirty="0" smtClean="0"/>
              <a:t>coil </a:t>
            </a:r>
            <a:r>
              <a:rPr lang="th-TH" baseline="0" dirty="0" smtClean="0"/>
              <a:t>ก็ทำให้เกิดสนามแม่เหล็ก</a:t>
            </a:r>
          </a:p>
          <a:p>
            <a:r>
              <a:rPr lang="th-TH" baseline="0" dirty="0" smtClean="0"/>
              <a:t>ที่ต้านการเปลี่ยนแปลงสนามแม่เหล็กที่ทำให้มันเกิด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D6E2DC4-4E25-4BEA-8CCF-BFEDAE0FF249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0610058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97280" y="758952"/>
            <a:ext cx="10058400" cy="3566160"/>
          </a:xfrm>
        </p:spPr>
        <p:txBody>
          <a:bodyPr anchor="b">
            <a:normAutofit/>
          </a:bodyPr>
          <a:lstStyle>
            <a:lvl1pPr algn="l">
              <a:lnSpc>
                <a:spcPct val="85000"/>
              </a:lnSpc>
              <a:defRPr sz="8000" spc="-50" baseline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00051" y="4455620"/>
            <a:ext cx="10058400" cy="1143000"/>
          </a:xfrm>
        </p:spPr>
        <p:txBody>
          <a:bodyPr lIns="91440" rIns="91440">
            <a:normAutofit/>
          </a:bodyPr>
          <a:lstStyle>
            <a:lvl1pPr marL="0" indent="0" algn="l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 algn="ctr">
              <a:buNone/>
              <a:defRPr sz="2400"/>
            </a:lvl2pPr>
            <a:lvl3pPr marL="914400" indent="0" algn="ctr">
              <a:buNone/>
              <a:defRPr sz="2400"/>
            </a:lvl3pPr>
            <a:lvl4pPr marL="1371600" indent="0" algn="ctr">
              <a:buNone/>
              <a:defRPr sz="2000"/>
            </a:lvl4pPr>
            <a:lvl5pPr marL="1828800" indent="0" algn="ctr">
              <a:buNone/>
              <a:defRPr sz="2000"/>
            </a:lvl5pPr>
            <a:lvl6pPr marL="2286000" indent="0" algn="ctr">
              <a:buNone/>
              <a:defRPr sz="2000"/>
            </a:lvl6pPr>
            <a:lvl7pPr marL="2743200" indent="0" algn="ctr">
              <a:buNone/>
              <a:defRPr sz="2000"/>
            </a:lvl7pPr>
            <a:lvl8pPr marL="3200400" indent="0" algn="ctr">
              <a:buNone/>
              <a:defRPr sz="2000"/>
            </a:lvl8pPr>
            <a:lvl9pPr marL="3657600" indent="0" algn="ctr">
              <a:buNone/>
              <a:defRPr sz="20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457FFD-8324-4DC2-9BB0-DFC64088ABAD}" type="datetime1">
              <a:rPr lang="en-US" smtClean="0"/>
              <a:t>9/16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A61BA4-5E90-44BD-8528-2E310A559337}" type="slidenum">
              <a:rPr lang="en-US" smtClean="0"/>
              <a:t>‹#›</a:t>
            </a:fld>
            <a:endParaRPr lang="en-US"/>
          </a:p>
        </p:txBody>
      </p:sp>
      <p:cxnSp>
        <p:nvCxnSpPr>
          <p:cNvPr id="9" name="Straight Connector 8"/>
          <p:cNvCxnSpPr/>
          <p:nvPr/>
        </p:nvCxnSpPr>
        <p:spPr>
          <a:xfrm>
            <a:off x="1207658" y="4343400"/>
            <a:ext cx="98755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380455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lIns="45720" tIns="0" rIns="45720" bIns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BC9442-A28C-4DA7-A4BF-5BF0E2CC0DC7}" type="datetime1">
              <a:rPr lang="en-US" smtClean="0"/>
              <a:t>9/16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A61BA4-5E90-44BD-8528-2E310A55933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9339576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414778"/>
            <a:ext cx="2628900" cy="5757421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414778"/>
            <a:ext cx="7734300" cy="5757422"/>
          </a:xfrm>
        </p:spPr>
        <p:txBody>
          <a:bodyPr vert="eaVert" lIns="45720" tIns="0" rIns="45720" bIns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A4A4AA-BC98-4B4E-8EBE-58504314FBBF}" type="datetime1">
              <a:rPr lang="en-US" smtClean="0"/>
              <a:t>9/16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A61BA4-5E90-44BD-8528-2E310A55933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1488925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marL="0"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458759-A401-4E7E-ABEB-2DB97496969B}" type="datetime1">
              <a:rPr lang="en-US" smtClean="0"/>
              <a:t>9/16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A61BA4-5E90-44BD-8528-2E310A55933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33195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758952"/>
            <a:ext cx="10058400" cy="3566160"/>
          </a:xfrm>
        </p:spPr>
        <p:txBody>
          <a:bodyPr anchor="b" anchorCtr="0">
            <a:normAutofit/>
          </a:bodyPr>
          <a:lstStyle>
            <a:lvl1pPr>
              <a:lnSpc>
                <a:spcPct val="85000"/>
              </a:lnSpc>
              <a:defRPr sz="8000" b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4453128"/>
            <a:ext cx="10058400" cy="1143000"/>
          </a:xfrm>
        </p:spPr>
        <p:txBody>
          <a:bodyPr lIns="91440" rIns="91440" anchor="t" anchorCtr="0">
            <a:normAutofit/>
          </a:bodyPr>
          <a:lstStyle>
            <a:lvl1pPr marL="0" indent="0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D92A7B-6B68-42DA-97EB-8D6129D31166}" type="datetime1">
              <a:rPr lang="en-US" smtClean="0"/>
              <a:t>9/16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A61BA4-5E90-44BD-8528-2E310A559337}" type="slidenum">
              <a:rPr lang="en-US" smtClean="0"/>
              <a:t>‹#›</a:t>
            </a:fld>
            <a:endParaRPr lang="en-US"/>
          </a:p>
        </p:txBody>
      </p:sp>
      <p:cxnSp>
        <p:nvCxnSpPr>
          <p:cNvPr id="9" name="Straight Connector 8"/>
          <p:cNvCxnSpPr/>
          <p:nvPr/>
        </p:nvCxnSpPr>
        <p:spPr>
          <a:xfrm>
            <a:off x="1207658" y="4343400"/>
            <a:ext cx="98755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83986153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45075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97279" y="1845734"/>
            <a:ext cx="4937760" cy="402336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17920" y="1845735"/>
            <a:ext cx="4937760" cy="402336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360E64-D2C2-490B-AD1A-12B1B1409F19}" type="datetime1">
              <a:rPr lang="en-US" smtClean="0"/>
              <a:t>9/16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A61BA4-5E90-44BD-8528-2E310A55933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480871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45075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1846052"/>
            <a:ext cx="493776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097280" y="2582334"/>
            <a:ext cx="4937760" cy="3378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217920" y="1846052"/>
            <a:ext cx="493776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217920" y="2582334"/>
            <a:ext cx="4937760" cy="3378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026392-E78D-49ED-A313-2D8DD6B8F3AE}" type="datetime1">
              <a:rPr lang="en-US" smtClean="0"/>
              <a:t>9/16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A61BA4-5E90-44BD-8528-2E310A55933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300675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EC0FAD-531C-4436-93A3-5FCF7A1C9514}" type="datetime1">
              <a:rPr lang="en-US" smtClean="0"/>
              <a:t>9/16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A61BA4-5E90-44BD-8528-2E310A55933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936605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" name="Rectangle 5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E5A544-D5BB-4688-8E21-0DC00BB3DF66}" type="datetime1">
              <a:rPr lang="en-US" smtClean="0"/>
              <a:t>9/16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A61BA4-5E90-44BD-8528-2E310A55933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560013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16" y="0"/>
            <a:ext cx="4050791" cy="6858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4040071" y="0"/>
            <a:ext cx="64008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94359"/>
            <a:ext cx="3200400" cy="2286000"/>
          </a:xfrm>
        </p:spPr>
        <p:txBody>
          <a:bodyPr anchor="b">
            <a:norm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00600" y="731520"/>
            <a:ext cx="6492240" cy="5257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2926080"/>
            <a:ext cx="3200400" cy="3379124"/>
          </a:xfrm>
        </p:spPr>
        <p:txBody>
          <a:bodyPr lIns="91440" rIns="91440">
            <a:normAutofit/>
          </a:bodyPr>
          <a:lstStyle>
            <a:lvl1pPr marL="0" indent="0"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65512" y="6459785"/>
            <a:ext cx="2618510" cy="365125"/>
          </a:xfrm>
        </p:spPr>
        <p:txBody>
          <a:bodyPr/>
          <a:lstStyle>
            <a:lvl1pPr algn="l">
              <a:defRPr/>
            </a:lvl1pPr>
          </a:lstStyle>
          <a:p>
            <a:fld id="{FE0423AF-51A6-47F2-A1A7-A975C634ED80}" type="datetime1">
              <a:rPr lang="en-US" smtClean="0"/>
              <a:t>9/16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800600" y="6459785"/>
            <a:ext cx="4648200" cy="365125"/>
          </a:xfrm>
        </p:spPr>
        <p:txBody>
          <a:bodyPr/>
          <a:lstStyle>
            <a:lvl1pPr algn="l">
              <a:defRPr>
                <a:solidFill>
                  <a:schemeClr val="tx2"/>
                </a:solidFill>
              </a:defRPr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29A61BA4-5E90-44BD-8528-2E310A55933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501747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4953000"/>
            <a:ext cx="12188825" cy="1905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15" y="491507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5074920"/>
            <a:ext cx="10113264" cy="822960"/>
          </a:xfrm>
        </p:spPr>
        <p:txBody>
          <a:bodyPr lIns="91440" tIns="0" rIns="91440" bIns="0" anchor="b">
            <a:no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5" y="0"/>
            <a:ext cx="12191985" cy="4915076"/>
          </a:xfrm>
          <a:blipFill>
            <a:blip r:embed="rId2"/>
            <a:stretch>
              <a:fillRect/>
            </a:stretch>
          </a:blipFill>
        </p:spPr>
        <p:txBody>
          <a:bodyPr lIns="457200" tIns="457200" anchor="t"/>
          <a:lstStyle>
            <a:lvl1pPr marL="0" indent="0">
              <a:buNone/>
              <a:defRPr sz="32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097280" y="5907023"/>
            <a:ext cx="10113264" cy="594360"/>
          </a:xfrm>
        </p:spPr>
        <p:txBody>
          <a:bodyPr lIns="91440" tIns="0" rIns="91440" bIns="0">
            <a:normAutofit/>
          </a:bodyPr>
          <a:lstStyle>
            <a:lvl1pPr marL="0" indent="0">
              <a:spcBef>
                <a:spcPts val="0"/>
              </a:spcBef>
              <a:spcAft>
                <a:spcPts val="600"/>
              </a:spcAft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4EF122-9D94-4BAE-B9D5-5B13A139BE94}" type="datetime1">
              <a:rPr lang="en-US" smtClean="0"/>
              <a:t>9/16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A61BA4-5E90-44BD-8528-2E310A55933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1642654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1" y="6400800"/>
            <a:ext cx="12192000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0" y="6334316"/>
            <a:ext cx="12192001" cy="6599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45075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1845734"/>
            <a:ext cx="10058400" cy="4023360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097280" y="6459785"/>
            <a:ext cx="247227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rgbClr val="FFFFFF"/>
                </a:solidFill>
              </a:defRPr>
            </a:lvl1pPr>
          </a:lstStyle>
          <a:p>
            <a:fld id="{35291D85-C52A-4710-A619-AF9CE15C1DBF}" type="datetime1">
              <a:rPr lang="en-US" smtClean="0"/>
              <a:t>9/16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686185" y="6459785"/>
            <a:ext cx="482280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 cap="all" baseline="0">
                <a:solidFill>
                  <a:srgbClr val="FFFFFF"/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9900458" y="6459785"/>
            <a:ext cx="131202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50">
                <a:solidFill>
                  <a:srgbClr val="FFFFFF"/>
                </a:solidFill>
              </a:defRPr>
            </a:lvl1pPr>
          </a:lstStyle>
          <a:p>
            <a:fld id="{29A61BA4-5E90-44BD-8528-2E310A559337}" type="slidenum">
              <a:rPr lang="en-US" smtClean="0"/>
              <a:t>‹#›</a:t>
            </a:fld>
            <a:endParaRPr lang="en-US"/>
          </a:p>
        </p:txBody>
      </p:sp>
      <p:cxnSp>
        <p:nvCxnSpPr>
          <p:cNvPr id="10" name="Straight Connector 9"/>
          <p:cNvCxnSpPr/>
          <p:nvPr/>
        </p:nvCxnSpPr>
        <p:spPr>
          <a:xfrm>
            <a:off x="1193532" y="1737845"/>
            <a:ext cx="996696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0270733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l" defTabSz="914400" rtl="0" eaLnBrk="1" latinLnBrk="0" hangingPunct="1">
        <a:lnSpc>
          <a:spcPct val="85000"/>
        </a:lnSpc>
        <a:spcBef>
          <a:spcPct val="0"/>
        </a:spcBef>
        <a:buNone/>
        <a:defRPr sz="4800" kern="1200" spc="-50" baseline="0">
          <a:solidFill>
            <a:schemeClr val="tx1">
              <a:lumMod val="75000"/>
              <a:lumOff val="25000"/>
            </a:schemeClr>
          </a:solidFill>
          <a:latin typeface="+mj-lt"/>
          <a:ea typeface="+mj-ea"/>
          <a:cs typeface="+mj-cs"/>
        </a:defRPr>
      </a:lvl1pPr>
    </p:titleStyle>
    <p:bodyStyle>
      <a:lvl1pPr marL="91440" indent="-91440" algn="l" defTabSz="914400" rtl="0" eaLnBrk="1" latinLnBrk="0" hangingPunct="1">
        <a:lnSpc>
          <a:spcPct val="90000"/>
        </a:lnSpc>
        <a:spcBef>
          <a:spcPts val="1200"/>
        </a:spcBef>
        <a:spcAft>
          <a:spcPts val="200"/>
        </a:spcAft>
        <a:buClr>
          <a:schemeClr val="accent1"/>
        </a:buClr>
        <a:buSzPct val="100000"/>
        <a:buFont typeface="Calibri" panose="020F0502020204030204" pitchFamily="34" charset="0"/>
        <a:buChar char=" "/>
        <a:defRPr sz="20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38404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56692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74980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93268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11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13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15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17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0.bin"/><Relationship Id="rId5" Type="http://schemas.openxmlformats.org/officeDocument/2006/relationships/hyperlink" Target="http://web.mit.edu/viz/EM/visualizations/coursenotes/modules/guide11.pdf" TargetMode="External"/><Relationship Id="rId4" Type="http://schemas.openxmlformats.org/officeDocument/2006/relationships/image" Target="../media/image14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15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6.w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emf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4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5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7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8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0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9.bin"/><Relationship Id="rId5" Type="http://schemas.openxmlformats.org/officeDocument/2006/relationships/hyperlink" Target="https://www.analogictips.com/mutual-inductance-transformers-emf-becomes-emi/" TargetMode="External"/><Relationship Id="rId4" Type="http://schemas.openxmlformats.org/officeDocument/2006/relationships/image" Target="../media/image1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ave equation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17</a:t>
            </a:r>
            <a:r>
              <a:rPr lang="en-US" baseline="30000" dirty="0" smtClean="0"/>
              <a:t>th</a:t>
            </a:r>
            <a:r>
              <a:rPr lang="en-US" dirty="0" smtClean="0"/>
              <a:t> September 20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A61BA4-5E90-44BD-8528-2E310A559337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585334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view: self inductance </a:t>
            </a:r>
            <a:r>
              <a:rPr lang="en-US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endParaRPr lang="en-US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4842" y="1845734"/>
            <a:ext cx="7820167" cy="4023360"/>
          </a:xfrm>
        </p:spPr>
        <p:txBody>
          <a:bodyPr/>
          <a:lstStyle/>
          <a:p>
            <a:pPr>
              <a:buFont typeface="Arial" panose="020B0604020202020204" pitchFamily="34" charset="0"/>
              <a:buChar char="•"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 this case, the induced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mf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occurs upon itself due to the change of current in time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nsider a coil consisting of N turns and carrying current I in the counterclockwise direction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uppose the current I changes with time, an induced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mf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will arise to oppose the change. 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induced current will flow ………. if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I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t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&gt;0 and ………... if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I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t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&lt; 0.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A61BA4-5E90-44BD-8528-2E310A559337}" type="slidenum">
              <a:rPr lang="en-US" smtClean="0"/>
              <a:t>10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4"/>
          <a:srcRect l="39739" t="33026" r="39441" b="46864"/>
          <a:stretch/>
        </p:blipFill>
        <p:spPr>
          <a:xfrm>
            <a:off x="8302526" y="2320119"/>
            <a:ext cx="3694627" cy="2006221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2103120" y="6273015"/>
            <a:ext cx="804672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hlinkClick r:id="rId5"/>
              </a:rPr>
              <a:t>http://web.mit.edu/viz/EM/visualizations/coursenotes/modules/guide11.pdf</a:t>
            </a:r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0411210"/>
              </p:ext>
            </p:extLst>
          </p:nvPr>
        </p:nvGraphicFramePr>
        <p:xfrm>
          <a:off x="1980512" y="4556579"/>
          <a:ext cx="4568825" cy="151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4" name="Equation" r:id="rId6" imgW="2603160" imgH="863280" progId="Equation.DSMT4">
                  <p:embed/>
                </p:oleObj>
              </mc:Choice>
              <mc:Fallback>
                <p:oleObj name="Equation" r:id="rId6" imgW="2603160" imgH="863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980512" y="4556579"/>
                        <a:ext cx="4568825" cy="151447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7383439" y="4749421"/>
            <a:ext cx="4462818" cy="1200329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ysically, the inductance L is a measure of an inductor’s “resistance” to the change of current; the larger the value of L, the lower rate of change of current.</a:t>
            </a:r>
            <a:endParaRPr lang="en-US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9995960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lation between </a:t>
            </a:r>
            <a:r>
              <a:rPr lang="en-US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nd </a:t>
            </a:r>
            <a:r>
              <a:rPr lang="en-US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endParaRPr lang="en-US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86603" y="1737360"/>
            <a:ext cx="10869077" cy="4023360"/>
          </a:xfrm>
        </p:spPr>
        <p:txBody>
          <a:bodyPr/>
          <a:lstStyle/>
          <a:p>
            <a:pPr>
              <a:buFont typeface="Arial" panose="020B0604020202020204" pitchFamily="34" charset="0"/>
              <a:buChar char="•"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enerally, if the total flux is given by N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</a:t>
            </a:r>
            <a:r>
              <a:rPr lang="en-US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 one turn of coil gives the induced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emf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as –d(N</a:t>
            </a:r>
            <a:r>
              <a:rPr lang="en-US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/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dt.</a:t>
            </a:r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Because the coil has N turns, the total self induced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emf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becomes –d(N</a:t>
            </a:r>
            <a:r>
              <a:rPr lang="en-US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</a:t>
            </a:r>
            <a:r>
              <a:rPr lang="en-US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/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dt.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A61BA4-5E90-44BD-8528-2E310A559337}" type="slidenum">
              <a:rPr lang="en-US" smtClean="0"/>
              <a:t>11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7822229"/>
              </p:ext>
            </p:extLst>
          </p:nvPr>
        </p:nvGraphicFramePr>
        <p:xfrm>
          <a:off x="1097280" y="2611685"/>
          <a:ext cx="8674100" cy="384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8" name="Equation" r:id="rId3" imgW="5092560" imgH="2260440" progId="Equation.DSMT4">
                  <p:embed/>
                </p:oleObj>
              </mc:Choice>
              <mc:Fallback>
                <p:oleObj name="Equation" r:id="rId3" imgW="5092560" imgH="226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97280" y="2611685"/>
                        <a:ext cx="8674100" cy="3848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0097525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99631"/>
            <a:ext cx="12755198" cy="1450757"/>
          </a:xfrm>
        </p:spPr>
        <p:txBody>
          <a:bodyPr/>
          <a:lstStyle/>
          <a:p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ormal mode frequencies of LC coupled circuit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call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olving for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 that gives the frequencies at which energy exchange between the circuits allows the circuits to resonate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hat is </a:t>
            </a:r>
            <a:r>
              <a:rPr lang="en-US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= </a:t>
            </a:r>
            <a:r>
              <a:rPr lang="en-US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= </a:t>
            </a:r>
            <a:r>
              <a:rPr lang="en-US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.</a:t>
            </a:r>
          </a:p>
          <a:p>
            <a:pPr>
              <a:buFont typeface="Arial" panose="020B0604020202020204" pitchFamily="34" charset="0"/>
              <a:buChar char="•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he positive sign gives two frequencies : 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A61BA4-5E90-44BD-8528-2E310A559337}" type="slidenum">
              <a:rPr lang="en-US" smtClean="0"/>
              <a:t>12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3954686"/>
              </p:ext>
            </p:extLst>
          </p:nvPr>
        </p:nvGraphicFramePr>
        <p:xfrm>
          <a:off x="2754152" y="1845734"/>
          <a:ext cx="3228526" cy="6082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4" name="Equation" r:id="rId3" imgW="1752480" imgH="330120" progId="Equation.DSMT4">
                  <p:embed/>
                </p:oleObj>
              </mc:Choice>
              <mc:Fallback>
                <p:oleObj name="Equation" r:id="rId3" imgW="175248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54152" y="1845734"/>
                        <a:ext cx="3228526" cy="6082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1747181"/>
              </p:ext>
            </p:extLst>
          </p:nvPr>
        </p:nvGraphicFramePr>
        <p:xfrm>
          <a:off x="3950017" y="3673581"/>
          <a:ext cx="2176463" cy="1401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5" name="Equation" r:id="rId5" imgW="1180800" imgH="761760" progId="Equation.DSMT4">
                  <p:embed/>
                </p:oleObj>
              </mc:Choice>
              <mc:Fallback>
                <p:oleObj name="Equation" r:id="rId5" imgW="1180800" imgH="761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50017" y="3673581"/>
                        <a:ext cx="2176463" cy="1401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7079304"/>
              </p:ext>
            </p:extLst>
          </p:nvPr>
        </p:nvGraphicFramePr>
        <p:xfrm>
          <a:off x="6891029" y="5075344"/>
          <a:ext cx="2832100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6" name="Equation" r:id="rId7" imgW="1536480" imgH="431640" progId="Equation.DSMT4">
                  <p:embed/>
                </p:oleObj>
              </mc:Choice>
              <mc:Fallback>
                <p:oleObj name="Equation" r:id="rId7" imgW="15364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891029" y="5075344"/>
                        <a:ext cx="2832100" cy="793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9041893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0803" y="259308"/>
            <a:ext cx="10058400" cy="518615"/>
          </a:xfrm>
        </p:spPr>
        <p:txBody>
          <a:bodyPr>
            <a:normAutofit fontScale="90000"/>
          </a:bodyPr>
          <a:lstStyle/>
          <a:p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lot of the current amplitude vs frequency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13390" y="4784416"/>
            <a:ext cx="10058400" cy="1291164"/>
          </a:xfrm>
        </p:spPr>
        <p:txBody>
          <a:bodyPr/>
          <a:lstStyle/>
          <a:p>
            <a:pPr>
              <a:buFont typeface="Arial" panose="020B0604020202020204" pitchFamily="34" charset="0"/>
              <a:buChar char="•"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ariation of the current amplitude in each circuit near the resonant frequency. 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 small resistance prevents the amplitude at resonance from reaching infinite values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lattening of the response curve maximum gives “frequency band pass” coupling.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A61BA4-5E90-44BD-8528-2E310A559337}" type="slidenum">
              <a:rPr lang="en-US" smtClean="0"/>
              <a:t>13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51899" y="1096705"/>
            <a:ext cx="5876207" cy="36877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5034958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301351"/>
            <a:ext cx="10058400" cy="1450757"/>
          </a:xfrm>
        </p:spPr>
        <p:txBody>
          <a:bodyPr/>
          <a:lstStyle/>
          <a:p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wave equation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97280" y="1860482"/>
            <a:ext cx="10058400" cy="4023360"/>
          </a:xfrm>
        </p:spPr>
        <p:txBody>
          <a:bodyPr>
            <a:normAutofit/>
          </a:bodyPr>
          <a:lstStyle/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call the equation of motion of 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mass along the vertical direction</a:t>
            </a:r>
          </a:p>
          <a:p>
            <a:pPr>
              <a:buFont typeface="Arial" panose="020B0604020202020204" pitchFamily="34" charset="0"/>
              <a:buChar char="•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or a given normal mode, the displacement of the 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mass does not only depend on time 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but also its position x on the string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write the equation of motion of the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ass in terms of partial derivatives,</a:t>
            </a:r>
          </a:p>
          <a:p>
            <a:pPr>
              <a:buFont typeface="Arial" panose="020B0604020202020204" pitchFamily="34" charset="0"/>
              <a:buChar char="•"/>
            </a:pPr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9900458" y="6474533"/>
            <a:ext cx="1312025" cy="365125"/>
          </a:xfrm>
        </p:spPr>
        <p:txBody>
          <a:bodyPr/>
          <a:lstStyle/>
          <a:p>
            <a:fld id="{B789E629-9D23-434F-B86E-5976EE16928B}" type="slidenum">
              <a:rPr lang="en-US" smtClean="0"/>
              <a:t>2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3754438" y="2367423"/>
          <a:ext cx="3870325" cy="909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0" name="Equation" r:id="rId3" imgW="1892160" imgH="444240" progId="Equation.DSMT4">
                  <p:embed/>
                </p:oleObj>
              </mc:Choice>
              <mc:Fallback>
                <p:oleObj name="Equation" r:id="rId3" imgW="189216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54438" y="2367423"/>
                        <a:ext cx="3870325" cy="909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3754438" y="4774250"/>
          <a:ext cx="4260850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1" name="Equation" r:id="rId5" imgW="2082600" imgH="457200" progId="Equation.DSMT4">
                  <p:embed/>
                </p:oleObj>
              </mc:Choice>
              <mc:Fallback>
                <p:oleObj name="Equation" r:id="rId5" imgW="20826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754438" y="4774250"/>
                        <a:ext cx="4260850" cy="936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77299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1364" y="-581155"/>
            <a:ext cx="10058400" cy="1450757"/>
          </a:xfrm>
        </p:spPr>
        <p:txBody>
          <a:bodyPr/>
          <a:lstStyle/>
          <a:p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wave equation (Cont.)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31365" y="1884371"/>
            <a:ext cx="4114450" cy="4023360"/>
          </a:xfrm>
        </p:spPr>
        <p:txBody>
          <a:bodyPr/>
          <a:lstStyle/>
          <a:p>
            <a:pPr>
              <a:buFont typeface="Arial" panose="020B0604020202020204" pitchFamily="34" charset="0"/>
              <a:buChar char="•"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o replace the discrete mass distribution with the continuous mass distribution, 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 x and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x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 0,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he equation in the previous slide can be rewritten as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A61BA4-5E90-44BD-8528-2E310A559337}" type="slidenum">
              <a:rPr lang="en-US" smtClean="0"/>
              <a:t>3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7984189"/>
              </p:ext>
            </p:extLst>
          </p:nvPr>
        </p:nvGraphicFramePr>
        <p:xfrm>
          <a:off x="4808270" y="869602"/>
          <a:ext cx="7172325" cy="530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3" name="Equation" r:id="rId3" imgW="3504960" imgH="2590560" progId="Equation.DSMT4">
                  <p:embed/>
                </p:oleObj>
              </mc:Choice>
              <mc:Fallback>
                <p:oleObj name="Equation" r:id="rId3" imgW="3504960" imgH="259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808270" y="869602"/>
                        <a:ext cx="7172325" cy="53054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5878912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wave equation (Contd.)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97280" y="1845734"/>
            <a:ext cx="10058400" cy="4439156"/>
          </a:xfrm>
        </p:spPr>
        <p:txBody>
          <a:bodyPr>
            <a:normAutofit lnSpcReduction="10000"/>
          </a:bodyPr>
          <a:lstStyle/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f 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x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where   is the linear density (mass per unit length) of the string, the masses must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0 as 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x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0 to avoid infinite mass density. Thus</a:t>
            </a:r>
          </a:p>
          <a:p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  <a:sym typeface="Wingdings" panose="05000000000000000000" pitchFamily="2" charset="2"/>
            </a:endParaRPr>
          </a:p>
          <a:p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  <a:sym typeface="Wingdings" panose="05000000000000000000" pitchFamily="2" charset="2"/>
            </a:endParaRPr>
          </a:p>
          <a:p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  <a:sym typeface="Wingdings" panose="05000000000000000000" pitchFamily="2" charset="2"/>
            </a:endParaRPr>
          </a:p>
          <a:p>
            <a:pPr marL="0" indent="0">
              <a:buNone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THIS IS THE WAVE EQUATION. 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T/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 has the dimensions of the square of a velocity which is the  velocity of the wave propagates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he solution for y at any particular point along the string is always that of a harmonic oscillation such as y =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exp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t-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kx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.</a:t>
            </a:r>
          </a:p>
          <a:p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89E629-9D23-434F-B86E-5976EE16928B}" type="slidenum">
              <a:rPr lang="en-US" smtClean="0"/>
              <a:t>4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4864100" y="2692400"/>
          <a:ext cx="1830388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Equation" r:id="rId3" imgW="863280" imgH="457200" progId="Equation.DSMT4">
                  <p:embed/>
                </p:oleObj>
              </mc:Choice>
              <mc:Fallback>
                <p:oleObj name="Equation" r:id="rId3" imgW="8632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864100" y="2692400"/>
                        <a:ext cx="1830388" cy="968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520266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ass or inductance coupling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following example is the electrical coupling system.</a:t>
            </a:r>
          </a:p>
          <a:p>
            <a:pPr>
              <a:buFont typeface="Arial" panose="020B0604020202020204" pitchFamily="34" charset="0"/>
              <a:buChar char="•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re are two LC oscillators coupled to one another via inductors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wo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ets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of oscillators implies 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wo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ormal mode frequencies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A61BA4-5E90-44BD-8528-2E310A559337}" type="slidenum">
              <a:rPr lang="en-US" smtClean="0"/>
              <a:t>5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36747" y="2230573"/>
            <a:ext cx="6053462" cy="2178823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1764406" y="4394125"/>
            <a:ext cx="740446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ductively (mass) coupled LC circuits with mutual inductance M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232598" y="2940669"/>
            <a:ext cx="97334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imary </a:t>
            </a:r>
          </a:p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ircuit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056144" y="2940668"/>
            <a:ext cx="117852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econdary </a:t>
            </a:r>
          </a:p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ircuit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0" name="Straight Arrow Connector 9"/>
          <p:cNvCxnSpPr/>
          <p:nvPr/>
        </p:nvCxnSpPr>
        <p:spPr>
          <a:xfrm>
            <a:off x="3464417" y="2596001"/>
            <a:ext cx="441589" cy="0"/>
          </a:xfrm>
          <a:prstGeom prst="straightConnector1">
            <a:avLst/>
          </a:prstGeom>
          <a:ln w="19050"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H="1">
            <a:off x="5466636" y="2592938"/>
            <a:ext cx="441589" cy="0"/>
          </a:xfrm>
          <a:prstGeom prst="straightConnector1">
            <a:avLst/>
          </a:prstGeom>
          <a:ln w="19050"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3604830" y="2596001"/>
            <a:ext cx="42500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endParaRPr lang="en-US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5554070" y="2596001"/>
            <a:ext cx="42500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endParaRPr lang="en-US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85719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nalysis of the coupling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panose="020B0604020202020204" pitchFamily="34" charset="0"/>
              <a:buChar char="•"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procedural analysis is similar to the analysis of the  mechanical coupling. 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ccording to the Kirchhoff’s loop rule; the combination of the voltages on the left LC oscillator can be written as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A61BA4-5E90-44BD-8528-2E310A559337}" type="slidenum">
              <a:rPr lang="en-US" smtClean="0"/>
              <a:t>6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8994975"/>
              </p:ext>
            </p:extLst>
          </p:nvPr>
        </p:nvGraphicFramePr>
        <p:xfrm>
          <a:off x="3297528" y="2796946"/>
          <a:ext cx="6856702" cy="33674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4" name="Equation" r:id="rId3" imgW="4292280" imgH="2108160" progId="Equation.DSMT4">
                  <p:embed/>
                </p:oleObj>
              </mc:Choice>
              <mc:Fallback>
                <p:oleObj name="Equation" r:id="rId3" imgW="4292280" imgH="2108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97528" y="2796946"/>
                        <a:ext cx="6856702" cy="33674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5907959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alysis of the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upling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47730" y="1737360"/>
            <a:ext cx="10807950" cy="4023360"/>
          </a:xfrm>
        </p:spPr>
        <p:txBody>
          <a:bodyPr/>
          <a:lstStyle/>
          <a:p>
            <a:pPr>
              <a:buFont typeface="Arial" panose="020B0604020202020204" pitchFamily="34" charset="0"/>
              <a:buChar char="•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According to the Kirchhoff’s loop rule; the combination of the voltages on the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ight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LC oscillator can be written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s</a:t>
            </a:r>
          </a:p>
          <a:p>
            <a:pPr>
              <a:buFont typeface="Arial" panose="020B0604020202020204" pitchFamily="34" charset="0"/>
              <a:buChar char="•"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arrange the voltage equations from both loop, we have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A61BA4-5E90-44BD-8528-2E310A559337}" type="slidenum">
              <a:rPr lang="en-US" smtClean="0"/>
              <a:t>7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4652382"/>
              </p:ext>
            </p:extLst>
          </p:nvPr>
        </p:nvGraphicFramePr>
        <p:xfrm>
          <a:off x="2327343" y="2105158"/>
          <a:ext cx="2921000" cy="690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2" name="Equation" r:id="rId3" imgW="1828800" imgH="431640" progId="Equation.DSMT4">
                  <p:embed/>
                </p:oleObj>
              </mc:Choice>
              <mc:Fallback>
                <p:oleObj name="Equation" r:id="rId3" imgW="18288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27343" y="2105158"/>
                        <a:ext cx="2921000" cy="690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4342859"/>
              </p:ext>
            </p:extLst>
          </p:nvPr>
        </p:nvGraphicFramePr>
        <p:xfrm>
          <a:off x="1853843" y="3188117"/>
          <a:ext cx="8545274" cy="31175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3" name="Equation" r:id="rId5" imgW="5321160" imgH="1841400" progId="Equation.DSMT4">
                  <p:embed/>
                </p:oleObj>
              </mc:Choice>
              <mc:Fallback>
                <p:oleObj name="Equation" r:id="rId5" imgW="5321160" imgH="1841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53843" y="3188117"/>
                        <a:ext cx="8545274" cy="31175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3315867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efficient of coupling </a:t>
            </a:r>
            <a:r>
              <a:rPr lang="en-US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endParaRPr lang="en-US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97279" y="1845734"/>
            <a:ext cx="10480827" cy="4023360"/>
          </a:xfrm>
        </p:spPr>
        <p:txBody>
          <a:bodyPr>
            <a:normAutofit/>
          </a:bodyPr>
          <a:lstStyle/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coefficient of coupling 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relates the mutual inductance M to the self inductance L according to the following equation,</a:t>
            </a:r>
          </a:p>
          <a:p>
            <a:pPr>
              <a:buFont typeface="Arial" panose="020B0604020202020204" pitchFamily="34" charset="0"/>
              <a:buChar char="•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ecause, in practice, 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&lt; (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24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/2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&lt; 1 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A61BA4-5E90-44BD-8528-2E310A559337}" type="slidenum">
              <a:rPr lang="en-US" smtClean="0"/>
              <a:t>8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1407951"/>
              </p:ext>
            </p:extLst>
          </p:nvPr>
        </p:nvGraphicFramePr>
        <p:xfrm>
          <a:off x="5274882" y="2853386"/>
          <a:ext cx="1189308" cy="7784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9" name="Equation" r:id="rId3" imgW="698400" imgH="457200" progId="Equation.DSMT4">
                  <p:embed/>
                </p:oleObj>
              </mc:Choice>
              <mc:Fallback>
                <p:oleObj name="Equation" r:id="rId3" imgW="6984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274882" y="2853386"/>
                        <a:ext cx="1189308" cy="7784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5018000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view: mutual inductance, </a:t>
            </a:r>
            <a:r>
              <a:rPr lang="en-US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endParaRPr lang="en-US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86855" y="1845734"/>
            <a:ext cx="5504852" cy="4023360"/>
          </a:xfrm>
        </p:spPr>
        <p:txBody>
          <a:bodyPr>
            <a:normAutofit/>
          </a:bodyPr>
          <a:lstStyle/>
          <a:p>
            <a:pPr>
              <a:buFont typeface="Arial" panose="020B0604020202020204" pitchFamily="34" charset="0"/>
              <a:buChar char="•"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current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flowing in Coil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 gives rise to a magnetic field B</a:t>
            </a:r>
            <a:r>
              <a:rPr lang="en-US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Some of the magnetic field lines through coil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lso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asses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rough coil 2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</a:t>
            </a:r>
            <a:r>
              <a:rPr lang="en-US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1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denotes the magnetic flux through one turn of coil 2 due to I</a:t>
            </a:r>
            <a:r>
              <a:rPr lang="en-US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By varying I</a:t>
            </a:r>
            <a:r>
              <a:rPr lang="en-US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with time, there will be </a:t>
            </a:r>
            <a:r>
              <a:rPr 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induced </a:t>
            </a:r>
            <a:r>
              <a:rPr lang="en-US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emf</a:t>
            </a:r>
            <a:r>
              <a:rPr 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ssociated with the changing magnetic flux in the second coil according to Faraday’s law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his gives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A61BA4-5E90-44BD-8528-2E310A559337}" type="slidenum">
              <a:rPr lang="en-US" smtClean="0"/>
              <a:t>9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215335" y="1845734"/>
            <a:ext cx="3661088" cy="3429219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2163651" y="6459785"/>
            <a:ext cx="878339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hlinkClick r:id="rId5"/>
              </a:rPr>
              <a:t>https://www.analogictips.com/mutual-inductance-transformers-emf-becomes-emi/</a:t>
            </a:r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8647876"/>
              </p:ext>
            </p:extLst>
          </p:nvPr>
        </p:nvGraphicFramePr>
        <p:xfrm>
          <a:off x="2163651" y="4518181"/>
          <a:ext cx="4990638" cy="15135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3" name="Equation" r:id="rId6" imgW="2844720" imgH="863280" progId="Equation.DSMT4">
                  <p:embed/>
                </p:oleObj>
              </mc:Choice>
              <mc:Fallback>
                <p:oleObj name="Equation" r:id="rId6" imgW="2844720" imgH="863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163651" y="4518181"/>
                        <a:ext cx="4990638" cy="151354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23476371"/>
      </p:ext>
    </p:extLst>
  </p:cSld>
  <p:clrMapOvr>
    <a:masterClrMapping/>
  </p:clrMapOvr>
</p:sld>
</file>

<file path=ppt/theme/theme1.xml><?xml version="1.0" encoding="utf-8"?>
<a:theme xmlns:a="http://schemas.openxmlformats.org/drawingml/2006/main" name="Retrospect">
  <a:themeElements>
    <a:clrScheme name="Retrospect">
      <a:dk1>
        <a:srgbClr val="000000"/>
      </a:dk1>
      <a:lt1>
        <a:sysClr val="window" lastClr="FFFFFF"/>
      </a:lt1>
      <a:dk2>
        <a:srgbClr val="637052"/>
      </a:dk2>
      <a:lt2>
        <a:srgbClr val="CCDDEA"/>
      </a:lt2>
      <a:accent1>
        <a:srgbClr val="E48312"/>
      </a:accent1>
      <a:accent2>
        <a:srgbClr val="BD582C"/>
      </a:accent2>
      <a:accent3>
        <a:srgbClr val="865640"/>
      </a:accent3>
      <a:accent4>
        <a:srgbClr val="9B8357"/>
      </a:accent4>
      <a:accent5>
        <a:srgbClr val="C2BC80"/>
      </a:accent5>
      <a:accent6>
        <a:srgbClr val="94A088"/>
      </a:accent6>
      <a:hlink>
        <a:srgbClr val="2998E3"/>
      </a:hlink>
      <a:folHlink>
        <a:srgbClr val="8C8C8C"/>
      </a:folHlink>
    </a:clrScheme>
    <a:fontScheme name="Retrospect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Retrospect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shade val="92000"/>
                <a:satMod val="130000"/>
              </a:schemeClr>
            </a:gs>
            <a:gs pos="45000">
              <a:schemeClr val="phClr">
                <a:tint val="60000"/>
                <a:shade val="99000"/>
                <a:satMod val="120000"/>
              </a:schemeClr>
            </a:gs>
            <a:gs pos="100000">
              <a:schemeClr val="phClr">
                <a:tint val="55000"/>
                <a:satMod val="14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85000"/>
                <a:satMod val="130000"/>
              </a:schemeClr>
            </a:gs>
            <a:gs pos="34000">
              <a:schemeClr val="phClr">
                <a:shade val="87000"/>
                <a:satMod val="125000"/>
              </a:schemeClr>
            </a:gs>
            <a:gs pos="70000">
              <a:schemeClr val="phClr">
                <a:tint val="100000"/>
                <a:shade val="90000"/>
                <a:satMod val="130000"/>
              </a:schemeClr>
            </a:gs>
            <a:gs pos="100000">
              <a:schemeClr val="phClr">
                <a:tint val="100000"/>
                <a:shade val="100000"/>
                <a:satMod val="11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12700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4445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9800000"/>
            </a:lightRig>
          </a:scene3d>
          <a:sp3d prstMaterial="flat">
            <a:bevelT w="25400" h="31750"/>
          </a:sp3d>
        </a:effectStyle>
      </a:effectStyleLst>
      <a:bgFillStyleLst>
        <a:solidFill>
          <a:schemeClr val="phClr"/>
        </a:solidFill>
        <a:solidFill>
          <a:schemeClr val="phClr">
            <a:tint val="90000"/>
            <a:shade val="97000"/>
            <a:satMod val="130000"/>
          </a:schemeClr>
        </a:solidFill>
        <a:gradFill rotWithShape="1">
          <a:gsLst>
            <a:gs pos="0">
              <a:schemeClr val="phClr">
                <a:tint val="96000"/>
                <a:shade val="99000"/>
                <a:satMod val="140000"/>
              </a:schemeClr>
            </a:gs>
            <a:gs pos="65000">
              <a:schemeClr val="phClr">
                <a:tint val="100000"/>
                <a:shade val="80000"/>
                <a:satMod val="130000"/>
              </a:schemeClr>
            </a:gs>
            <a:gs pos="100000">
              <a:schemeClr val="phClr">
                <a:tint val="100000"/>
                <a:shade val="48000"/>
                <a:satMod val="120000"/>
              </a:schemeClr>
            </a:gs>
          </a:gsLst>
          <a:lin ang="162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Retrospect" id="{5F128B03-DCCA-4EEB-AB3B-CF2899314A46}" vid="{3F1AAB62-24C6-49D2-8E01-B56FAC9A3DCD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Retrospect</Template>
  <TotalTime>321</TotalTime>
  <Words>802</Words>
  <Application>Microsoft Office PowerPoint</Application>
  <PresentationFormat>Widescreen</PresentationFormat>
  <Paragraphs>97</Paragraphs>
  <Slides>13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3</vt:i4>
      </vt:variant>
    </vt:vector>
  </HeadingPairs>
  <TitlesOfParts>
    <vt:vector size="23" baseType="lpstr">
      <vt:lpstr>Arial</vt:lpstr>
      <vt:lpstr>Calibri</vt:lpstr>
      <vt:lpstr>Calibri Light</vt:lpstr>
      <vt:lpstr>Cordia New</vt:lpstr>
      <vt:lpstr>Symbol</vt:lpstr>
      <vt:lpstr>Times New Roman</vt:lpstr>
      <vt:lpstr>Wingdings</vt:lpstr>
      <vt:lpstr>Retrospect</vt:lpstr>
      <vt:lpstr>Equation</vt:lpstr>
      <vt:lpstr>MathType 6.0 Equation</vt:lpstr>
      <vt:lpstr>Wave equation</vt:lpstr>
      <vt:lpstr>The wave equation</vt:lpstr>
      <vt:lpstr>The wave equation (Cont.)</vt:lpstr>
      <vt:lpstr>The wave equation (Contd.)</vt:lpstr>
      <vt:lpstr>Mass or inductance coupling</vt:lpstr>
      <vt:lpstr>Analysis of the coupling</vt:lpstr>
      <vt:lpstr>Analysis of the coupling (Cont.)</vt:lpstr>
      <vt:lpstr>Coefficient of coupling k</vt:lpstr>
      <vt:lpstr>Review: mutual inductance, M</vt:lpstr>
      <vt:lpstr>Review: self inductance L</vt:lpstr>
      <vt:lpstr>Relation between M and L</vt:lpstr>
      <vt:lpstr>Normal mode frequencies of LC coupled circuit</vt:lpstr>
      <vt:lpstr>Plot of the current amplitude vs frequency</vt:lpstr>
    </vt:vector>
  </TitlesOfParts>
  <Company>Mahidol University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rachapak.chi@gmail.com</dc:creator>
  <cp:lastModifiedBy>rachapak.chi@gmail.com</cp:lastModifiedBy>
  <cp:revision>26</cp:revision>
  <dcterms:created xsi:type="dcterms:W3CDTF">2019-09-16T05:37:40Z</dcterms:created>
  <dcterms:modified xsi:type="dcterms:W3CDTF">2019-09-16T15:15:23Z</dcterms:modified>
</cp:coreProperties>
</file>